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0AF5" w:rsidRPr="006603AF" w:rsidRDefault="00120AF5" w:rsidP="006603AF">
      <w:pPr>
        <w:jc w:val="center"/>
        <w:rPr>
          <w:rFonts w:ascii="微软雅黑" w:eastAsia="微软雅黑" w:hAnsi="微软雅黑"/>
          <w:sz w:val="44"/>
          <w:szCs w:val="44"/>
        </w:rPr>
      </w:pPr>
      <w:r w:rsidRPr="006603AF">
        <w:rPr>
          <w:rFonts w:ascii="微软雅黑" w:eastAsia="微软雅黑" w:hAnsi="微软雅黑"/>
          <w:sz w:val="44"/>
          <w:szCs w:val="44"/>
        </w:rPr>
        <w:t xml:space="preserve">CS5487 </w:t>
      </w:r>
      <w:r w:rsidRPr="006603AF">
        <w:rPr>
          <w:rFonts w:ascii="微软雅黑" w:eastAsia="微软雅黑" w:hAnsi="微软雅黑" w:hint="eastAsia"/>
          <w:sz w:val="44"/>
          <w:szCs w:val="44"/>
        </w:rPr>
        <w:t>Program</w:t>
      </w:r>
      <w:r w:rsidRPr="006603AF">
        <w:rPr>
          <w:rFonts w:ascii="微软雅黑" w:eastAsia="微软雅黑" w:hAnsi="微软雅黑"/>
          <w:sz w:val="44"/>
          <w:szCs w:val="44"/>
        </w:rPr>
        <w:t xml:space="preserve"> Assignment</w:t>
      </w:r>
      <w:r w:rsidR="006603AF">
        <w:rPr>
          <w:rFonts w:ascii="微软雅黑" w:eastAsia="微软雅黑" w:hAnsi="微软雅黑" w:hint="eastAsia"/>
          <w:sz w:val="44"/>
          <w:szCs w:val="44"/>
        </w:rPr>
        <w:t xml:space="preserve"> 1</w:t>
      </w:r>
    </w:p>
    <w:p w:rsidR="00120AF5" w:rsidRPr="006603AF" w:rsidRDefault="006603AF" w:rsidP="00120AF5">
      <w:pPr>
        <w:jc w:val="center"/>
        <w:rPr>
          <w:rFonts w:ascii="微软雅黑" w:eastAsia="微软雅黑" w:hAnsi="微软雅黑"/>
          <w:sz w:val="36"/>
          <w:szCs w:val="36"/>
        </w:rPr>
      </w:pPr>
      <w:r>
        <w:rPr>
          <w:rFonts w:ascii="微软雅黑" w:eastAsia="微软雅黑" w:hAnsi="微软雅黑" w:hint="eastAsia"/>
          <w:sz w:val="36"/>
          <w:szCs w:val="36"/>
        </w:rPr>
        <w:t>——</w:t>
      </w:r>
      <w:r w:rsidR="00120AF5" w:rsidRPr="006603AF">
        <w:rPr>
          <w:rFonts w:ascii="微软雅黑" w:eastAsia="微软雅黑" w:hAnsi="微软雅黑"/>
          <w:sz w:val="36"/>
          <w:szCs w:val="36"/>
        </w:rPr>
        <w:t>Regression</w:t>
      </w:r>
    </w:p>
    <w:p w:rsidR="006603AF" w:rsidRPr="006603AF" w:rsidRDefault="00120AF5" w:rsidP="00120AF5">
      <w:pPr>
        <w:jc w:val="center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Ruyu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Yan</w:t>
      </w:r>
      <w:r w:rsidR="006603AF" w:rsidRPr="006603AF">
        <w:rPr>
          <w:rFonts w:ascii="微软雅黑" w:eastAsia="微软雅黑" w:hAnsi="微软雅黑"/>
          <w:sz w:val="18"/>
          <w:szCs w:val="18"/>
        </w:rPr>
        <w:t xml:space="preserve"> </w:t>
      </w:r>
    </w:p>
    <w:p w:rsidR="00120AF5" w:rsidRPr="006603AF" w:rsidRDefault="006603AF" w:rsidP="00120AF5">
      <w:pPr>
        <w:jc w:val="center"/>
        <w:rPr>
          <w:rFonts w:ascii="微软雅黑" w:eastAsia="微软雅黑" w:hAnsi="微软雅黑" w:hint="eastAsia"/>
          <w:sz w:val="18"/>
          <w:szCs w:val="18"/>
        </w:rPr>
      </w:pPr>
      <w:r w:rsidRPr="006603AF">
        <w:rPr>
          <w:rFonts w:ascii="微软雅黑" w:eastAsia="微软雅黑" w:hAnsi="微软雅黑" w:hint="eastAsia"/>
          <w:sz w:val="18"/>
          <w:szCs w:val="18"/>
        </w:rPr>
        <w:t>闫如玉</w:t>
      </w:r>
    </w:p>
    <w:p w:rsidR="00120AF5" w:rsidRPr="006603AF" w:rsidRDefault="00120AF5" w:rsidP="00120AF5">
      <w:pPr>
        <w:jc w:val="center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55427256</w:t>
      </w:r>
    </w:p>
    <w:p w:rsidR="00120AF5" w:rsidRPr="006603AF" w:rsidRDefault="00120AF5" w:rsidP="00120AF5">
      <w:pPr>
        <w:rPr>
          <w:rFonts w:ascii="微软雅黑" w:eastAsia="微软雅黑" w:hAnsi="微软雅黑" w:cs="微软雅黑"/>
          <w:sz w:val="28"/>
        </w:rPr>
      </w:pPr>
      <w:r w:rsidRPr="006603AF">
        <w:rPr>
          <w:rFonts w:ascii="微软雅黑" w:eastAsia="微软雅黑" w:hAnsi="微软雅黑"/>
          <w:sz w:val="28"/>
        </w:rPr>
        <w:t>P</w:t>
      </w:r>
      <w:r w:rsidRPr="006603AF">
        <w:rPr>
          <w:rFonts w:ascii="微软雅黑" w:eastAsia="微软雅黑" w:hAnsi="微软雅黑" w:hint="eastAsia"/>
          <w:sz w:val="28"/>
        </w:rPr>
        <w:t xml:space="preserve">art </w:t>
      </w:r>
      <w:r w:rsidRPr="006603AF">
        <w:rPr>
          <w:rFonts w:ascii="微软雅黑" w:eastAsia="微软雅黑" w:hAnsi="微软雅黑" w:cs="微软雅黑" w:hint="eastAsia"/>
          <w:sz w:val="28"/>
          <w:lang w:eastAsia="ja-JP"/>
        </w:rPr>
        <w:t>Ⅰ</w:t>
      </w:r>
      <w:r w:rsidRPr="006603AF">
        <w:rPr>
          <w:rFonts w:ascii="微软雅黑" w:eastAsia="微软雅黑" w:hAnsi="微软雅黑" w:cs="微软雅黑" w:hint="eastAsia"/>
          <w:sz w:val="28"/>
        </w:rPr>
        <w:t xml:space="preserve"> polynomial function</w:t>
      </w:r>
    </w:p>
    <w:p w:rsidR="00120AF5" w:rsidRPr="006603AF" w:rsidRDefault="00120AF5" w:rsidP="00120AF5">
      <w:pPr>
        <w:pStyle w:val="a3"/>
        <w:numPr>
          <w:ilvl w:val="0"/>
          <w:numId w:val="1"/>
        </w:numPr>
        <w:ind w:firstLineChars="0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>Implement 5 regression algorithms for the K-</w:t>
      </w:r>
      <w:proofErr w:type="spellStart"/>
      <w:r w:rsidRPr="006603AF">
        <w:rPr>
          <w:rFonts w:ascii="微软雅黑" w:hAnsi="微软雅黑" w:cs="微软雅黑"/>
          <w:sz w:val="18"/>
          <w:szCs w:val="18"/>
        </w:rPr>
        <w:t>th</w:t>
      </w:r>
      <w:proofErr w:type="spellEnd"/>
      <w:r w:rsidRPr="006603AF">
        <w:rPr>
          <w:rFonts w:ascii="微软雅黑" w:hAnsi="微软雅黑" w:cs="微软雅黑"/>
          <w:sz w:val="18"/>
          <w:szCs w:val="18"/>
        </w:rPr>
        <w:t xml:space="preserve"> order polynomial given by</w:t>
      </w:r>
    </w:p>
    <w:p w:rsidR="00120AF5" w:rsidRPr="006603AF" w:rsidRDefault="00120AF5" w:rsidP="00120AF5">
      <w:pPr>
        <w:jc w:val="center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noProof/>
          <w:position w:val="-28"/>
          <w:sz w:val="18"/>
          <w:szCs w:val="18"/>
        </w:rPr>
        <w:object w:dxaOrig="2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4pt" o:ole="">
            <v:imagedata r:id="rId5" o:title=""/>
          </v:shape>
          <o:OLEObject Type="Embed" ProgID="Equation.DSMT4" ShapeID="_x0000_i1025" DrawAspect="Content" ObjectID="_1604568092" r:id="rId6"/>
        </w:object>
      </w:r>
    </w:p>
    <w:p w:rsidR="00120AF5" w:rsidRPr="006603AF" w:rsidRDefault="00120AF5" w:rsidP="006603AF">
      <w:pPr>
        <w:ind w:left="420"/>
        <w:rPr>
          <w:rFonts w:ascii="微软雅黑" w:hAnsi="微软雅黑" w:cs="微软雅黑" w:hint="eastAsia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>W</w:t>
      </w:r>
      <w:r w:rsidRPr="006603AF">
        <w:rPr>
          <w:rFonts w:ascii="微软雅黑" w:hAnsi="微软雅黑" w:cs="微软雅黑" w:hint="eastAsia"/>
          <w:sz w:val="18"/>
          <w:szCs w:val="18"/>
        </w:rPr>
        <w:t xml:space="preserve">here </w:t>
      </w:r>
      <w:r w:rsidRPr="006603AF">
        <w:rPr>
          <w:rFonts w:ascii="微软雅黑" w:hAnsi="微软雅黑" w:cs="微软雅黑"/>
          <w:position w:val="-10"/>
          <w:sz w:val="18"/>
          <w:szCs w:val="18"/>
        </w:rPr>
        <w:object w:dxaOrig="499" w:dyaOrig="320">
          <v:shape id="_x0000_i1026" type="#_x0000_t75" style="width:25pt;height:16pt" o:ole="">
            <v:imagedata r:id="rId7" o:title=""/>
          </v:shape>
          <o:OLEObject Type="Embed" ProgID="Equation.DSMT4" ShapeID="_x0000_i1026" DrawAspect="Content" ObjectID="_1604568093" r:id="rId8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is the feature which transformed from the input vector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>variable.</w:t>
      </w:r>
      <w:proofErr w:type="gramEnd"/>
      <w:r w:rsidRPr="006603AF">
        <w:rPr>
          <w:rFonts w:ascii="微软雅黑" w:hAnsi="微软雅黑" w:cs="微软雅黑"/>
          <w:sz w:val="18"/>
          <w:szCs w:val="18"/>
        </w:rPr>
        <w:t xml:space="preserve"> Then all of the calculation can be turn to about matrix and vectors. The aim of regression is to find the better parameter </w:t>
      </w:r>
      <w:r w:rsidRPr="006603AF">
        <w:rPr>
          <w:rFonts w:ascii="微软雅黑" w:hAnsi="微软雅黑" w:cs="微软雅黑"/>
          <w:position w:val="-6"/>
          <w:sz w:val="18"/>
          <w:szCs w:val="18"/>
        </w:rPr>
        <w:object w:dxaOrig="200" w:dyaOrig="279">
          <v:shape id="_x0000_i1027" type="#_x0000_t75" style="width:10pt;height:14pt" o:ole="">
            <v:imagedata r:id="rId9" o:title=""/>
          </v:shape>
          <o:OLEObject Type="Embed" ProgID="Equation.DSMT4" ShapeID="_x0000_i1027" DrawAspect="Content" ObjectID="_1604568094" r:id="rId10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 vector in order to forecast the trend, and get the regression result of y (output of input x).</w:t>
      </w:r>
      <w:r w:rsidR="00195A55" w:rsidRPr="006603AF">
        <w:rPr>
          <w:rFonts w:ascii="微软雅黑" w:hAnsi="微软雅黑" w:cs="微软雅黑" w:hint="eastAsia"/>
          <w:sz w:val="18"/>
          <w:szCs w:val="18"/>
        </w:rPr>
        <w:t xml:space="preserve"> </w:t>
      </w:r>
      <w:r w:rsidR="00195A55" w:rsidRPr="006603AF">
        <w:rPr>
          <w:rFonts w:ascii="微软雅黑" w:hAnsi="微软雅黑" w:cs="微软雅黑"/>
          <w:sz w:val="18"/>
          <w:szCs w:val="18"/>
        </w:rPr>
        <w:t>Feature transformation is in PA1_1b.m</w:t>
      </w:r>
      <w:r w:rsidR="006603AF" w:rsidRPr="006603AF">
        <w:rPr>
          <w:rFonts w:ascii="微软雅黑" w:hAnsi="微软雅黑" w:cs="微软雅黑"/>
          <w:sz w:val="18"/>
          <w:szCs w:val="18"/>
        </w:rPr>
        <w:t>.</w:t>
      </w:r>
      <w:r w:rsidRPr="006603AF">
        <w:rPr>
          <w:rFonts w:ascii="微软雅黑" w:hAnsi="微软雅黑" w:cs="微软雅黑"/>
          <w:sz w:val="18"/>
          <w:szCs w:val="18"/>
        </w:rPr>
        <w:t>T</w:t>
      </w:r>
      <w:r w:rsidRPr="006603AF">
        <w:rPr>
          <w:rFonts w:ascii="微软雅黑" w:hAnsi="微软雅黑" w:cs="微软雅黑" w:hint="eastAsia"/>
          <w:sz w:val="18"/>
          <w:szCs w:val="18"/>
        </w:rPr>
        <w:t xml:space="preserve">he </w:t>
      </w:r>
      <w:r w:rsidRPr="006603AF">
        <w:rPr>
          <w:rFonts w:ascii="微软雅黑" w:hAnsi="微软雅黑" w:cs="微软雅黑"/>
          <w:sz w:val="18"/>
          <w:szCs w:val="18"/>
        </w:rPr>
        <w:t xml:space="preserve">5 </w:t>
      </w:r>
      <w:r w:rsidR="006603AF" w:rsidRPr="006603AF">
        <w:rPr>
          <w:rFonts w:ascii="微软雅黑" w:hAnsi="微软雅黑" w:cs="微软雅黑"/>
          <w:sz w:val="18"/>
          <w:szCs w:val="18"/>
        </w:rPr>
        <w:t>kinds of regression algorithms is explained as following:</w:t>
      </w:r>
    </w:p>
    <w:p w:rsidR="00120AF5" w:rsidRPr="006603AF" w:rsidRDefault="00120AF5" w:rsidP="006603AF">
      <w:pPr>
        <w:pStyle w:val="a3"/>
        <w:numPr>
          <w:ilvl w:val="0"/>
          <w:numId w:val="2"/>
        </w:numPr>
        <w:ind w:firstLineChars="0" w:firstLine="66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 w:hint="eastAsia"/>
          <w:sz w:val="18"/>
          <w:szCs w:val="18"/>
        </w:rPr>
        <w:t>LS</w:t>
      </w:r>
      <w:r w:rsidRPr="006603AF">
        <w:rPr>
          <w:rFonts w:ascii="微软雅黑" w:hAnsi="微软雅黑" w:cs="微软雅黑"/>
          <w:sz w:val="18"/>
          <w:szCs w:val="18"/>
        </w:rPr>
        <w:t xml:space="preserve"> </w:t>
      </w:r>
      <w:r w:rsidRPr="006603AF">
        <w:rPr>
          <w:rFonts w:ascii="微软雅黑" w:hAnsi="微软雅黑" w:cs="微软雅黑" w:hint="eastAsia"/>
          <w:sz w:val="18"/>
          <w:szCs w:val="18"/>
        </w:rPr>
        <w:t>(</w:t>
      </w:r>
      <w:r w:rsidRPr="006603AF">
        <w:rPr>
          <w:rFonts w:ascii="微软雅黑" w:hAnsi="微软雅黑" w:cs="微软雅黑"/>
          <w:sz w:val="18"/>
          <w:szCs w:val="18"/>
        </w:rPr>
        <w:t>Least Square</w:t>
      </w:r>
      <w:r w:rsidRPr="006603AF">
        <w:rPr>
          <w:rFonts w:ascii="微软雅黑" w:hAnsi="微软雅黑" w:cs="微软雅黑" w:hint="eastAsia"/>
          <w:sz w:val="18"/>
          <w:szCs w:val="18"/>
        </w:rPr>
        <w:t>)</w:t>
      </w:r>
      <w:r w:rsidRPr="006603AF">
        <w:rPr>
          <w:rFonts w:ascii="微软雅黑" w:hAnsi="微软雅黑" w:cs="微软雅黑"/>
          <w:sz w:val="18"/>
          <w:szCs w:val="18"/>
        </w:rPr>
        <w:t xml:space="preserve"> </w:t>
      </w:r>
    </w:p>
    <w:p w:rsidR="00120AF5" w:rsidRPr="006603AF" w:rsidRDefault="00120AF5" w:rsidP="00120AF5">
      <w:pPr>
        <w:pStyle w:val="a3"/>
        <w:ind w:left="360" w:firstLineChars="0" w:firstLine="0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 xml:space="preserve">We can calculate </w:t>
      </w:r>
      <w:r w:rsidRPr="006603AF">
        <w:rPr>
          <w:rFonts w:ascii="微软雅黑" w:hAnsi="微软雅黑" w:cs="微软雅黑"/>
          <w:position w:val="-12"/>
          <w:sz w:val="18"/>
          <w:szCs w:val="18"/>
        </w:rPr>
        <w:object w:dxaOrig="1579" w:dyaOrig="400">
          <v:shape id="_x0000_i1028" type="#_x0000_t75" style="width:79pt;height:20pt" o:ole="">
            <v:imagedata r:id="rId11" o:title=""/>
          </v:shape>
          <o:OLEObject Type="Embed" ProgID="Equation.DSMT4" ShapeID="_x0000_i1028" DrawAspect="Content" ObjectID="_1604568095" r:id="rId12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 directly, and the function can be find in </w:t>
      </w:r>
      <w:proofErr w:type="spellStart"/>
      <w:r w:rsidRPr="006603AF">
        <w:rPr>
          <w:rFonts w:ascii="微软雅黑" w:hAnsi="微软雅黑" w:cs="微软雅黑"/>
          <w:sz w:val="18"/>
          <w:szCs w:val="18"/>
        </w:rPr>
        <w:t>LS.m</w:t>
      </w:r>
      <w:proofErr w:type="spellEnd"/>
    </w:p>
    <w:p w:rsidR="00120AF5" w:rsidRPr="006603AF" w:rsidRDefault="00120AF5" w:rsidP="006603AF">
      <w:pPr>
        <w:pStyle w:val="a3"/>
        <w:numPr>
          <w:ilvl w:val="0"/>
          <w:numId w:val="2"/>
        </w:numPr>
        <w:ind w:firstLineChars="0" w:firstLine="66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 xml:space="preserve">RLS </w:t>
      </w:r>
      <w:r w:rsidRPr="006603AF">
        <w:rPr>
          <w:rFonts w:ascii="微软雅黑" w:hAnsi="微软雅黑" w:cs="微软雅黑" w:hint="eastAsia"/>
          <w:sz w:val="18"/>
          <w:szCs w:val="18"/>
        </w:rPr>
        <w:t>(</w:t>
      </w:r>
      <w:r w:rsidRPr="006603AF">
        <w:rPr>
          <w:rFonts w:ascii="微软雅黑" w:hAnsi="微软雅黑" w:cs="微软雅黑"/>
          <w:sz w:val="18"/>
          <w:szCs w:val="18"/>
        </w:rPr>
        <w:t>Regularized Square)</w:t>
      </w:r>
      <w:bookmarkStart w:id="0" w:name="_GoBack"/>
      <w:bookmarkEnd w:id="0"/>
    </w:p>
    <w:p w:rsidR="00120AF5" w:rsidRPr="006603AF" w:rsidRDefault="00120AF5" w:rsidP="00120AF5">
      <w:pPr>
        <w:pStyle w:val="a3"/>
        <w:ind w:left="360" w:firstLineChars="0" w:firstLine="0"/>
        <w:rPr>
          <w:rFonts w:ascii="微软雅黑" w:hAnsi="微软雅黑" w:cs="微软雅黑"/>
          <w:sz w:val="18"/>
          <w:szCs w:val="18"/>
        </w:rPr>
      </w:pPr>
      <w:proofErr w:type="gramStart"/>
      <w:r w:rsidRPr="006603AF">
        <w:rPr>
          <w:rFonts w:ascii="微软雅黑" w:hAnsi="微软雅黑" w:cs="微软雅黑"/>
          <w:sz w:val="18"/>
          <w:szCs w:val="18"/>
        </w:rPr>
        <w:t xml:space="preserve">Calculate </w:t>
      </w:r>
      <w:proofErr w:type="gramEnd"/>
      <w:r w:rsidRPr="006603AF">
        <w:rPr>
          <w:rFonts w:ascii="微软雅黑" w:hAnsi="微软雅黑" w:cs="微软雅黑"/>
          <w:position w:val="-12"/>
          <w:sz w:val="18"/>
          <w:szCs w:val="18"/>
        </w:rPr>
        <w:object w:dxaOrig="2140" w:dyaOrig="400">
          <v:shape id="_x0000_i1029" type="#_x0000_t75" style="width:107pt;height:20pt" o:ole="">
            <v:imagedata r:id="rId13" o:title=""/>
          </v:shape>
          <o:OLEObject Type="Embed" ProgID="Equation.DSMT4" ShapeID="_x0000_i1029" DrawAspect="Content" ObjectID="_1604568096" r:id="rId14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, and the function is </w:t>
      </w:r>
      <w:proofErr w:type="spellStart"/>
      <w:r w:rsidRPr="006603AF">
        <w:rPr>
          <w:rFonts w:ascii="微软雅黑" w:hAnsi="微软雅黑" w:cs="微软雅黑"/>
          <w:sz w:val="18"/>
          <w:szCs w:val="18"/>
        </w:rPr>
        <w:t>RLS.m</w:t>
      </w:r>
      <w:proofErr w:type="spellEnd"/>
    </w:p>
    <w:p w:rsidR="00120AF5" w:rsidRPr="006603AF" w:rsidRDefault="00120AF5" w:rsidP="006603AF">
      <w:pPr>
        <w:pStyle w:val="a3"/>
        <w:numPr>
          <w:ilvl w:val="0"/>
          <w:numId w:val="2"/>
        </w:numPr>
        <w:ind w:firstLineChars="0" w:firstLine="66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>LASSO (L1-regularized LS)</w:t>
      </w:r>
    </w:p>
    <w:p w:rsidR="00120AF5" w:rsidRPr="006603AF" w:rsidRDefault="00120AF5" w:rsidP="00120AF5">
      <w:pPr>
        <w:pStyle w:val="a3"/>
        <w:ind w:left="360" w:firstLineChars="0" w:firstLine="0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/>
          <w:sz w:val="18"/>
          <w:szCs w:val="18"/>
        </w:rPr>
        <w:t xml:space="preserve">From Prob. 3.12, the original regularization terms on the weights based on L1-norm can be rewritten in the standard form of a quadratic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>program</w:t>
      </w:r>
      <w:r w:rsidRPr="006603AF">
        <w:rPr>
          <w:rFonts w:ascii="微软雅黑" w:hAnsi="微软雅黑" w:cs="微软雅黑" w:hint="eastAsia"/>
          <w:sz w:val="18"/>
          <w:szCs w:val="18"/>
        </w:rPr>
        <w:t>(</w:t>
      </w:r>
      <w:proofErr w:type="spellStart"/>
      <w:proofErr w:type="gramEnd"/>
      <w:r w:rsidRPr="006603AF">
        <w:rPr>
          <w:rFonts w:ascii="微软雅黑" w:hAnsi="微软雅黑" w:cs="微软雅黑"/>
          <w:sz w:val="18"/>
          <w:szCs w:val="18"/>
        </w:rPr>
        <w:t>LASSO.m</w:t>
      </w:r>
      <w:proofErr w:type="spellEnd"/>
      <w:r w:rsidRPr="006603AF">
        <w:rPr>
          <w:rFonts w:ascii="微软雅黑" w:hAnsi="微软雅黑" w:cs="微软雅黑" w:hint="eastAsia"/>
          <w:sz w:val="18"/>
          <w:szCs w:val="18"/>
        </w:rPr>
        <w:t>)</w:t>
      </w:r>
      <w:r w:rsidRPr="006603AF">
        <w:rPr>
          <w:rFonts w:ascii="微软雅黑" w:hAnsi="微软雅黑" w:cs="微软雅黑"/>
          <w:sz w:val="18"/>
          <w:szCs w:val="18"/>
        </w:rPr>
        <w:t>.</w:t>
      </w:r>
    </w:p>
    <w:p w:rsidR="00120AF5" w:rsidRPr="006603AF" w:rsidRDefault="00120AF5" w:rsidP="006603AF">
      <w:pPr>
        <w:pStyle w:val="a3"/>
        <w:numPr>
          <w:ilvl w:val="0"/>
          <w:numId w:val="2"/>
        </w:numPr>
        <w:ind w:firstLineChars="0" w:firstLine="66"/>
        <w:rPr>
          <w:rFonts w:ascii="微软雅黑" w:hAnsi="微软雅黑" w:cs="微软雅黑"/>
          <w:sz w:val="18"/>
          <w:szCs w:val="18"/>
        </w:rPr>
      </w:pPr>
      <w:r w:rsidRPr="006603AF">
        <w:rPr>
          <w:noProof/>
          <w:sz w:val="18"/>
          <w:szCs w:val="18"/>
        </w:rPr>
        <w:drawing>
          <wp:anchor distT="0" distB="0" distL="114300" distR="114300" simplePos="0" relativeHeight="251659264" behindDoc="1" locked="0" layoutInCell="1" allowOverlap="1" wp14:anchorId="5E218EC5" wp14:editId="486F04C4">
            <wp:simplePos x="0" y="0"/>
            <wp:positionH relativeFrom="column">
              <wp:posOffset>1314450</wp:posOffset>
            </wp:positionH>
            <wp:positionV relativeFrom="paragraph">
              <wp:posOffset>6350</wp:posOffset>
            </wp:positionV>
            <wp:extent cx="2787015" cy="1216660"/>
            <wp:effectExtent l="0" t="0" r="0" b="2540"/>
            <wp:wrapTopAndBottom/>
            <wp:docPr id="3" name="图片 3" descr="2015-11-29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015-11-29 (4)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216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03AF">
        <w:rPr>
          <w:rFonts w:ascii="微软雅黑" w:hAnsi="微软雅黑" w:cs="微软雅黑" w:hint="eastAsia"/>
          <w:sz w:val="18"/>
          <w:szCs w:val="18"/>
        </w:rPr>
        <w:t>RR</w:t>
      </w:r>
      <w:r w:rsidRPr="006603AF">
        <w:rPr>
          <w:rFonts w:ascii="微软雅黑" w:hAnsi="微软雅黑" w:cs="微软雅黑"/>
          <w:sz w:val="18"/>
          <w:szCs w:val="18"/>
        </w:rPr>
        <w:t xml:space="preserve"> </w:t>
      </w:r>
      <w:r w:rsidRPr="006603AF">
        <w:rPr>
          <w:rFonts w:ascii="微软雅黑" w:hAnsi="微软雅黑" w:cs="微软雅黑" w:hint="eastAsia"/>
          <w:sz w:val="18"/>
          <w:szCs w:val="18"/>
        </w:rPr>
        <w:t>(</w:t>
      </w:r>
      <w:r w:rsidRPr="006603AF">
        <w:rPr>
          <w:rFonts w:ascii="微软雅黑" w:hAnsi="微软雅黑" w:cs="微软雅黑"/>
          <w:sz w:val="18"/>
          <w:szCs w:val="18"/>
        </w:rPr>
        <w:t>Robust Regression</w:t>
      </w:r>
      <w:r w:rsidRPr="006603AF">
        <w:rPr>
          <w:rFonts w:ascii="微软雅黑" w:hAnsi="微软雅黑" w:cs="微软雅黑" w:hint="eastAsia"/>
          <w:sz w:val="18"/>
          <w:szCs w:val="18"/>
        </w:rPr>
        <w:t>)</w:t>
      </w:r>
    </w:p>
    <w:p w:rsidR="00120AF5" w:rsidRPr="006603AF" w:rsidRDefault="00120AF5" w:rsidP="00120AF5">
      <w:pPr>
        <w:pStyle w:val="a3"/>
        <w:ind w:left="360" w:firstLineChars="0" w:firstLine="0"/>
        <w:rPr>
          <w:rFonts w:ascii="微软雅黑" w:hAnsi="微软雅黑" w:cs="微软雅黑"/>
          <w:sz w:val="18"/>
          <w:szCs w:val="18"/>
        </w:rPr>
      </w:pPr>
      <w:r w:rsidRPr="006603AF">
        <w:rPr>
          <w:noProof/>
          <w:sz w:val="18"/>
          <w:szCs w:val="18"/>
        </w:rPr>
        <w:drawing>
          <wp:anchor distT="0" distB="0" distL="114300" distR="114300" simplePos="0" relativeHeight="251660288" behindDoc="0" locked="0" layoutInCell="1" allowOverlap="1" wp14:anchorId="6616ADF0" wp14:editId="0F1BCF1F">
            <wp:simplePos x="0" y="0"/>
            <wp:positionH relativeFrom="column">
              <wp:posOffset>628650</wp:posOffset>
            </wp:positionH>
            <wp:positionV relativeFrom="paragraph">
              <wp:posOffset>831850</wp:posOffset>
            </wp:positionV>
            <wp:extent cx="4470400" cy="1149350"/>
            <wp:effectExtent l="0" t="0" r="6350" b="0"/>
            <wp:wrapTopAndBottom/>
            <wp:docPr id="1" name="Picture 1" descr="C:\Users\My\AppData\Local\Microsoft\Windows\INetCache\Content.Word\2015-11-29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My\AppData\Local\Microsoft\Windows\INetCache\Content.Word\2015-11-29 (5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03AF">
        <w:rPr>
          <w:rFonts w:ascii="微软雅黑" w:hAnsi="微软雅黑" w:cs="微软雅黑"/>
          <w:sz w:val="18"/>
          <w:szCs w:val="18"/>
        </w:rPr>
        <w:t xml:space="preserve">From Prob. 2.10, the original regularization terms of L1-norm can be turned into a standard linear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>program(</w:t>
      </w:r>
      <w:proofErr w:type="spellStart"/>
      <w:proofErr w:type="gramEnd"/>
      <w:r w:rsidRPr="006603AF">
        <w:rPr>
          <w:rFonts w:ascii="微软雅黑" w:hAnsi="微软雅黑" w:cs="微软雅黑"/>
          <w:sz w:val="18"/>
          <w:szCs w:val="18"/>
        </w:rPr>
        <w:t>LASSO.m</w:t>
      </w:r>
      <w:proofErr w:type="spellEnd"/>
      <w:r w:rsidRPr="006603AF">
        <w:rPr>
          <w:rFonts w:ascii="微软雅黑" w:hAnsi="微软雅黑" w:cs="微软雅黑"/>
          <w:sz w:val="18"/>
          <w:szCs w:val="18"/>
        </w:rPr>
        <w:t>).</w:t>
      </w:r>
      <w:r w:rsidRPr="006603AF">
        <w:rPr>
          <w:noProof/>
          <w:sz w:val="18"/>
          <w:szCs w:val="18"/>
        </w:rPr>
        <w:t xml:space="preserve"> </w:t>
      </w:r>
    </w:p>
    <w:p w:rsidR="00120AF5" w:rsidRPr="006603AF" w:rsidRDefault="00120AF5" w:rsidP="006603AF">
      <w:pPr>
        <w:pStyle w:val="a3"/>
        <w:numPr>
          <w:ilvl w:val="0"/>
          <w:numId w:val="2"/>
        </w:numPr>
        <w:ind w:firstLineChars="0" w:firstLine="66"/>
        <w:rPr>
          <w:rFonts w:ascii="微软雅黑" w:hAnsi="微软雅黑" w:cs="微软雅黑"/>
          <w:sz w:val="18"/>
          <w:szCs w:val="18"/>
        </w:rPr>
      </w:pPr>
      <w:r w:rsidRPr="006603AF">
        <w:rPr>
          <w:rFonts w:ascii="微软雅黑" w:hAnsi="微软雅黑" w:cs="微软雅黑" w:hint="eastAsia"/>
          <w:sz w:val="18"/>
          <w:szCs w:val="18"/>
        </w:rPr>
        <w:lastRenderedPageBreak/>
        <w:t>BR</w:t>
      </w:r>
      <w:r w:rsidRPr="006603AF">
        <w:rPr>
          <w:rFonts w:ascii="微软雅黑" w:hAnsi="微软雅黑" w:cs="微软雅黑"/>
          <w:sz w:val="18"/>
          <w:szCs w:val="18"/>
        </w:rPr>
        <w:t xml:space="preserve"> </w:t>
      </w:r>
      <w:r w:rsidRPr="006603AF">
        <w:rPr>
          <w:rFonts w:ascii="微软雅黑" w:hAnsi="微软雅黑" w:cs="微软雅黑" w:hint="eastAsia"/>
          <w:sz w:val="18"/>
          <w:szCs w:val="18"/>
        </w:rPr>
        <w:t>(</w:t>
      </w:r>
      <w:r w:rsidRPr="006603AF">
        <w:rPr>
          <w:rFonts w:ascii="微软雅黑" w:hAnsi="微软雅黑" w:cs="微软雅黑"/>
          <w:sz w:val="18"/>
          <w:szCs w:val="18"/>
        </w:rPr>
        <w:t>Bayesian Regression)</w:t>
      </w:r>
      <w:r w:rsidRPr="006603AF">
        <w:rPr>
          <w:rFonts w:ascii="微软雅黑" w:hAnsi="微软雅黑" w:cs="微软雅黑" w:hint="eastAsia"/>
          <w:sz w:val="18"/>
          <w:szCs w:val="18"/>
        </w:rPr>
        <w:t xml:space="preserve"> </w:t>
      </w:r>
    </w:p>
    <w:p w:rsidR="009C3F0D" w:rsidRPr="006603AF" w:rsidRDefault="00120AF5" w:rsidP="006603AF">
      <w:pPr>
        <w:ind w:left="360"/>
        <w:rPr>
          <w:sz w:val="18"/>
          <w:szCs w:val="18"/>
        </w:rPr>
      </w:pPr>
      <w:r w:rsidRPr="006603AF">
        <w:rPr>
          <w:noProof/>
          <w:sz w:val="18"/>
          <w:szCs w:val="1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28090</wp:posOffset>
            </wp:positionV>
            <wp:extent cx="1581150" cy="844550"/>
            <wp:effectExtent l="0" t="0" r="0" b="0"/>
            <wp:wrapTopAndBottom/>
            <wp:docPr id="2" name="图片 2" descr="2015-11-29 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015-11-29 (6)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603AF">
        <w:rPr>
          <w:rFonts w:ascii="微软雅黑" w:hAnsi="微软雅黑" w:cs="微软雅黑"/>
          <w:sz w:val="18"/>
          <w:szCs w:val="18"/>
        </w:rPr>
        <w:t xml:space="preserve">From the regression algorithms, the predictive of parameter is a distribution, and the mean value is what we need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 xml:space="preserve">as </w:t>
      </w:r>
      <w:proofErr w:type="gramEnd"/>
      <w:r w:rsidRPr="006603AF">
        <w:rPr>
          <w:rFonts w:ascii="微软雅黑" w:hAnsi="微软雅黑" w:cs="微软雅黑"/>
          <w:position w:val="-6"/>
          <w:sz w:val="18"/>
          <w:szCs w:val="18"/>
        </w:rPr>
        <w:object w:dxaOrig="200" w:dyaOrig="279">
          <v:shape id="_x0000_i1030" type="#_x0000_t75" style="width:10pt;height:14pt" o:ole="">
            <v:imagedata r:id="rId18" o:title=""/>
          </v:shape>
          <o:OLEObject Type="Embed" ProgID="Equation.DSMT4" ShapeID="_x0000_i1030" DrawAspect="Content" ObjectID="_1604568097" r:id="rId19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.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>Besides ,the</w:t>
      </w:r>
      <w:proofErr w:type="gramEnd"/>
      <w:r w:rsidRPr="006603AF">
        <w:rPr>
          <w:rFonts w:ascii="微软雅黑" w:hAnsi="微软雅黑" w:cs="微软雅黑"/>
          <w:sz w:val="18"/>
          <w:szCs w:val="18"/>
        </w:rPr>
        <w:t xml:space="preserve"> variance </w:t>
      </w:r>
      <w:r w:rsidRPr="006603AF">
        <w:rPr>
          <w:rFonts w:ascii="微软雅黑" w:hAnsi="微软雅黑" w:cs="微软雅黑"/>
          <w:position w:val="-4"/>
          <w:sz w:val="18"/>
          <w:szCs w:val="18"/>
        </w:rPr>
        <w:object w:dxaOrig="220" w:dyaOrig="240">
          <v:shape id="_x0000_i1031" type="#_x0000_t75" style="width:11pt;height:12pt" o:ole="">
            <v:imagedata r:id="rId20" o:title=""/>
          </v:shape>
          <o:OLEObject Type="Embed" ProgID="Equation.DSMT4" ShapeID="_x0000_i1031" DrawAspect="Content" ObjectID="_1604568098" r:id="rId21"/>
        </w:object>
      </w:r>
      <w:r w:rsidRPr="006603AF">
        <w:rPr>
          <w:rFonts w:ascii="微软雅黑" w:hAnsi="微软雅黑" w:cs="微软雅黑"/>
          <w:sz w:val="18"/>
          <w:szCs w:val="18"/>
        </w:rPr>
        <w:t xml:space="preserve"> can be seen as the variation range of predictive function. They can calculate </w:t>
      </w:r>
      <w:proofErr w:type="gramStart"/>
      <w:r w:rsidRPr="006603AF">
        <w:rPr>
          <w:rFonts w:ascii="微软雅黑" w:hAnsi="微软雅黑" w:cs="微软雅黑"/>
          <w:sz w:val="18"/>
          <w:szCs w:val="18"/>
        </w:rPr>
        <w:t>by(</w:t>
      </w:r>
      <w:proofErr w:type="spellStart"/>
      <w:proofErr w:type="gramEnd"/>
      <w:r w:rsidRPr="006603AF">
        <w:rPr>
          <w:rFonts w:ascii="微软雅黑" w:hAnsi="微软雅黑" w:cs="微软雅黑"/>
          <w:sz w:val="18"/>
          <w:szCs w:val="18"/>
        </w:rPr>
        <w:t>Bias.m</w:t>
      </w:r>
      <w:proofErr w:type="spellEnd"/>
      <w:r w:rsidRPr="006603AF">
        <w:rPr>
          <w:rFonts w:ascii="微软雅黑" w:hAnsi="微软雅黑" w:cs="微软雅黑"/>
          <w:sz w:val="18"/>
          <w:szCs w:val="18"/>
        </w:rPr>
        <w:t>) :</w:t>
      </w:r>
      <w:r w:rsidRPr="006603AF">
        <w:rPr>
          <w:sz w:val="18"/>
          <w:szCs w:val="18"/>
        </w:rPr>
        <w:t xml:space="preserve"> </w:t>
      </w:r>
    </w:p>
    <w:p w:rsidR="00120AF5" w:rsidRPr="006603AF" w:rsidRDefault="00120AF5" w:rsidP="00120AF5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For each regression method, use the sample data (</w:t>
      </w: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x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, </w:t>
      </w: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) to estimate the parameters of a 5th order polynomial function, and the result is showed in the following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picture</w:t>
      </w:r>
      <w:r w:rsidR="00FD32A7"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="00FD32A7" w:rsidRPr="006603AF">
        <w:rPr>
          <w:rFonts w:ascii="微软雅黑" w:eastAsia="微软雅黑" w:hAnsi="微软雅黑"/>
          <w:sz w:val="18"/>
          <w:szCs w:val="18"/>
        </w:rPr>
        <w:t>the true is the red line and predictive function is green line)</w:t>
      </w:r>
      <w:r w:rsidRPr="006603AF">
        <w:rPr>
          <w:rFonts w:ascii="微软雅黑" w:eastAsia="微软雅黑" w:hAnsi="微软雅黑"/>
          <w:sz w:val="18"/>
          <w:szCs w:val="18"/>
        </w:rPr>
        <w:t>.</w:t>
      </w:r>
    </w:p>
    <w:p w:rsidR="00120AF5" w:rsidRDefault="00FD32A7" w:rsidP="00FD32A7">
      <w:pPr>
        <w:pStyle w:val="a3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3196800" cy="2397793"/>
            <wp:effectExtent l="0" t="0" r="381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_b Robust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800" cy="239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96543" cy="2397600"/>
            <wp:effectExtent l="0" t="0" r="444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_b RLS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543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3196543" cy="2397600"/>
            <wp:effectExtent l="0" t="0" r="4445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_b LS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543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96543" cy="2397600"/>
            <wp:effectExtent l="0" t="0" r="4445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_b LASSO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543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96550" cy="2397600"/>
            <wp:effectExtent l="0" t="0" r="4445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_b Bias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6550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A55" w:rsidRPr="006603AF" w:rsidRDefault="00195A55" w:rsidP="00195A5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T</w:t>
      </w:r>
      <w:r w:rsidRPr="006603AF">
        <w:rPr>
          <w:rFonts w:ascii="微软雅黑" w:eastAsia="微软雅黑" w:hAnsi="微软雅黑" w:hint="eastAsia"/>
          <w:sz w:val="18"/>
          <w:szCs w:val="18"/>
        </w:rPr>
        <w:t xml:space="preserve">he </w:t>
      </w:r>
      <w:r w:rsidRPr="006603AF">
        <w:rPr>
          <w:rFonts w:ascii="微软雅黑" w:eastAsia="微软雅黑" w:hAnsi="微软雅黑"/>
          <w:sz w:val="18"/>
          <w:szCs w:val="18"/>
        </w:rPr>
        <w:t>mean-square errors between the learned function and the true function outputs of each algorithm are:</w:t>
      </w:r>
    </w:p>
    <w:p w:rsidR="00195A55" w:rsidRPr="006603AF" w:rsidRDefault="00195A55" w:rsidP="00195A5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_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=1.4291; </w:t>
      </w:r>
      <w:proofErr w:type="spellStart"/>
      <w:r w:rsidRPr="006603AF">
        <w:rPr>
          <w:rFonts w:ascii="微软雅黑" w:eastAsia="微软雅黑" w:hAnsi="微软雅黑"/>
          <w:sz w:val="18"/>
          <w:szCs w:val="18"/>
        </w:rPr>
        <w:t>ms_R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=1.5135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;ms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_LASSO=1.4782;ms_Robust=2.6608;ms_Bias=1.5796</w:t>
      </w:r>
    </w:p>
    <w:p w:rsidR="00195A55" w:rsidRPr="006603AF" w:rsidRDefault="00942404" w:rsidP="00195A5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From above, the mean-square errors of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LS ,RLS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, LASSO, and Bias are close, that means the four algorithm can get the same result in this training set.</w:t>
      </w:r>
    </w:p>
    <w:p w:rsidR="00195A55" w:rsidRPr="006603AF" w:rsidRDefault="00195A55" w:rsidP="00E06FEA">
      <w:pPr>
        <w:rPr>
          <w:rFonts w:ascii="微软雅黑" w:eastAsia="微软雅黑" w:hAnsi="微软雅黑"/>
          <w:sz w:val="18"/>
          <w:szCs w:val="18"/>
        </w:rPr>
      </w:pPr>
    </w:p>
    <w:p w:rsidR="00E06FEA" w:rsidRPr="006603AF" w:rsidRDefault="00E06FEA" w:rsidP="00E06FEA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Repeat (b), but reduce the amount of training data available, by selecting a subset of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the  samples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 xml:space="preserve"> .</w:t>
      </w:r>
    </w:p>
    <w:p w:rsidR="00E06FEA" w:rsidRPr="006603AF" w:rsidRDefault="00E06FEA" w:rsidP="003A3B79">
      <w:pPr>
        <w:pStyle w:val="a3"/>
        <w:numPr>
          <w:ilvl w:val="0"/>
          <w:numId w:val="3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10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% :I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 xml:space="preserve"> selected the data in average which means that from the first data,</w:t>
      </w:r>
      <w:r w:rsidR="003A3B79" w:rsidRPr="006603AF">
        <w:rPr>
          <w:rFonts w:ascii="微软雅黑" w:eastAsia="微软雅黑" w:hAnsi="微软雅黑"/>
          <w:sz w:val="18"/>
          <w:szCs w:val="18"/>
        </w:rPr>
        <w:t xml:space="preserve"> with spacing is ten, to the end of the last one of data. Then there are ten picture by different average data set. </w:t>
      </w:r>
    </w:p>
    <w:p w:rsidR="003A3B79" w:rsidRDefault="003A3B79" w:rsidP="003A3B79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tart at 10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tart at 9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B79" w:rsidRDefault="003A3B79" w:rsidP="003A3B79">
      <w:pPr>
        <w:pStyle w:val="a3"/>
        <w:ind w:left="720" w:firstLineChars="0" w:firstLine="0"/>
      </w:pPr>
    </w:p>
    <w:p w:rsidR="003A3B79" w:rsidRDefault="003A3B79" w:rsidP="003A3B79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tart at 7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tart at 6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tart at 5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tart at 4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399807" cy="1800000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start at 3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B9C906" wp14:editId="7C61A59F">
            <wp:extent cx="2399807" cy="1800000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tart at 8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8" cy="1800000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tart at 2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8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tart at 1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2EE" w:rsidRPr="006603AF" w:rsidRDefault="00B75CFB" w:rsidP="00B75CFB">
      <w:pPr>
        <w:ind w:left="300" w:firstLine="42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Choose an set </w:t>
      </w:r>
      <w:r w:rsidRPr="006603AF">
        <w:rPr>
          <w:rFonts w:ascii="微软雅黑" w:eastAsia="微软雅黑" w:hAnsi="微软雅黑" w:hint="eastAsia"/>
          <w:sz w:val="18"/>
          <w:szCs w:val="18"/>
        </w:rPr>
        <w:t xml:space="preserve">in </w:t>
      </w:r>
      <w:r w:rsidRPr="006603AF">
        <w:rPr>
          <w:rFonts w:ascii="微软雅黑" w:eastAsia="微软雅黑" w:hAnsi="微软雅黑"/>
          <w:sz w:val="18"/>
          <w:szCs w:val="18"/>
        </w:rPr>
        <w:t>Arbitrary (</w:t>
      </w:r>
      <w:r w:rsidR="003A3B79" w:rsidRPr="006603AF">
        <w:rPr>
          <w:rFonts w:ascii="微软雅黑" w:eastAsia="微软雅黑" w:hAnsi="微软雅黑"/>
          <w:sz w:val="18"/>
          <w:szCs w:val="18"/>
        </w:rPr>
        <w:t>The last</w:t>
      </w:r>
      <w:r w:rsidRPr="006603AF">
        <w:rPr>
          <w:rFonts w:ascii="微软雅黑" w:eastAsia="微软雅黑" w:hAnsi="微软雅黑"/>
          <w:sz w:val="18"/>
          <w:szCs w:val="18"/>
        </w:rPr>
        <w:t xml:space="preserve"> one), which</w:t>
      </w:r>
      <w:r w:rsidR="003A3B79" w:rsidRPr="006603AF">
        <w:rPr>
          <w:rFonts w:ascii="微软雅黑" w:eastAsia="微软雅黑" w:hAnsi="微软雅黑"/>
          <w:sz w:val="18"/>
          <w:szCs w:val="18"/>
        </w:rPr>
        <w:t xml:space="preserve"> mean-square is </w:t>
      </w:r>
    </w:p>
    <w:p w:rsidR="00BC62EE" w:rsidRPr="006603AF" w:rsidRDefault="00BC62EE" w:rsidP="00BC62EE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1.797703885604259e+09</w:t>
      </w:r>
    </w:p>
    <w:p w:rsidR="00BC62EE" w:rsidRPr="006603AF" w:rsidRDefault="00BC62EE" w:rsidP="00BC62EE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30.657908739312518</w:t>
      </w:r>
    </w:p>
    <w:p w:rsidR="00BC62EE" w:rsidRPr="006603AF" w:rsidRDefault="00BC62EE" w:rsidP="00BC62EE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ASSO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39.069799496542416</w:t>
      </w:r>
    </w:p>
    <w:p w:rsidR="00BC62EE" w:rsidRPr="006603AF" w:rsidRDefault="00BC62EE" w:rsidP="00BC62EE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1.605140020001430e+04</w:t>
      </w:r>
    </w:p>
    <w:p w:rsidR="00BC62EE" w:rsidRPr="006603AF" w:rsidRDefault="00BC62EE" w:rsidP="00BC62EE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B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30.657908739312518</w:t>
      </w:r>
    </w:p>
    <w:p w:rsidR="00E06FEA" w:rsidRPr="006603AF" w:rsidRDefault="00B75CFB" w:rsidP="00B75CFB">
      <w:pPr>
        <w:ind w:left="300" w:firstLine="42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From the above picture, RLS and Bias tend to be less error, </w:t>
      </w:r>
      <w:proofErr w:type="spellStart"/>
      <w:r w:rsidRPr="006603AF">
        <w:rPr>
          <w:rFonts w:ascii="微软雅黑" w:eastAsia="微软雅黑" w:hAnsi="微软雅黑"/>
          <w:sz w:val="18"/>
          <w:szCs w:val="18"/>
        </w:rPr>
        <w:t>oppositly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, LS is no robust enough and Robust</w:t>
      </w:r>
      <w:r w:rsidRPr="006603AF">
        <w:rPr>
          <w:rFonts w:ascii="微软雅黑" w:eastAsia="微软雅黑" w:hAnsi="微软雅黑" w:hint="eastAsia"/>
          <w:sz w:val="18"/>
          <w:szCs w:val="18"/>
        </w:rPr>
        <w:t xml:space="preserve"> will over-fitting sometimes.</w:t>
      </w:r>
    </w:p>
    <w:p w:rsidR="00E06FEA" w:rsidRPr="006603AF" w:rsidRDefault="00E06FEA" w:rsidP="00E06FEA">
      <w:pPr>
        <w:pStyle w:val="a3"/>
        <w:numPr>
          <w:ilvl w:val="0"/>
          <w:numId w:val="3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25% in average</w:t>
      </w:r>
      <w:r w:rsidR="009C3F0D" w:rsidRPr="006603AF">
        <w:rPr>
          <w:rFonts w:ascii="微软雅黑" w:eastAsia="微软雅黑" w:hAnsi="微软雅黑"/>
          <w:sz w:val="18"/>
          <w:szCs w:val="18"/>
        </w:rPr>
        <w:t xml:space="preserve"> (same select principle as 10%)</w:t>
      </w:r>
    </w:p>
    <w:p w:rsidR="00B75CFB" w:rsidRDefault="009C3F0D" w:rsidP="009C3F0D">
      <w:pPr>
        <w:ind w:left="360"/>
      </w:pPr>
      <w:r>
        <w:rPr>
          <w:noProof/>
        </w:rPr>
        <w:drawing>
          <wp:inline distT="0" distB="0" distL="0" distR="0">
            <wp:extent cx="2429050" cy="180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5% 4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05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5% 3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399807" cy="1800000"/>
            <wp:effectExtent l="0" t="0" r="63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5% 2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5% 1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2EE" w:rsidRPr="006603AF" w:rsidRDefault="009C3F0D" w:rsidP="00BC62EE">
      <w:pPr>
        <w:ind w:left="72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T</w:t>
      </w:r>
      <w:r w:rsidRPr="006603AF">
        <w:rPr>
          <w:rFonts w:ascii="微软雅黑" w:eastAsia="微软雅黑" w:hAnsi="微软雅黑" w:hint="eastAsia"/>
          <w:sz w:val="18"/>
          <w:szCs w:val="18"/>
        </w:rPr>
        <w:t xml:space="preserve">he </w:t>
      </w:r>
      <w:r w:rsidRPr="006603AF">
        <w:rPr>
          <w:rFonts w:ascii="微软雅黑" w:eastAsia="微软雅黑" w:hAnsi="微软雅黑"/>
          <w:sz w:val="18"/>
          <w:szCs w:val="18"/>
        </w:rPr>
        <w:t xml:space="preserve">Choose an set in Arbitrary (The last one), which mean-square is 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70.153277000795870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4.647013016673829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ASSO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5.777384507341600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47.150214353632016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B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4.647013016674033</w:t>
      </w:r>
    </w:p>
    <w:p w:rsidR="00BC62EE" w:rsidRPr="006603AF" w:rsidRDefault="00BC62EE" w:rsidP="00BC62EE">
      <w:pPr>
        <w:ind w:left="720"/>
        <w:rPr>
          <w:rFonts w:ascii="微软雅黑" w:eastAsia="微软雅黑" w:hAnsi="微软雅黑"/>
          <w:sz w:val="18"/>
          <w:szCs w:val="18"/>
        </w:rPr>
      </w:pPr>
    </w:p>
    <w:p w:rsidR="00E06FEA" w:rsidRPr="006603AF" w:rsidRDefault="00E06FEA" w:rsidP="00BC62EE">
      <w:pPr>
        <w:pStyle w:val="a3"/>
        <w:numPr>
          <w:ilvl w:val="0"/>
          <w:numId w:val="3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50% in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average</w:t>
      </w:r>
      <w:r w:rsidR="009C3F0D"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="009C3F0D" w:rsidRPr="006603AF">
        <w:rPr>
          <w:rFonts w:ascii="微软雅黑" w:eastAsia="微软雅黑" w:hAnsi="微软雅黑"/>
          <w:sz w:val="18"/>
          <w:szCs w:val="18"/>
        </w:rPr>
        <w:t>same select principle as 10%)</w:t>
      </w:r>
    </w:p>
    <w:p w:rsidR="009C3F0D" w:rsidRDefault="009C3F0D" w:rsidP="009C3F0D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50% 2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50% 1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F0D" w:rsidRDefault="009C3F0D" w:rsidP="006603AF">
      <w:pPr>
        <w:ind w:left="300" w:firstLine="420"/>
      </w:pPr>
      <w:r w:rsidRPr="009C3F0D">
        <w:t>The Choose an set in Arbitrary (The last one), which mean-square is</w:t>
      </w:r>
    </w:p>
    <w:p w:rsidR="00BC62EE" w:rsidRDefault="00BC62EE" w:rsidP="006603AF">
      <w:pPr>
        <w:ind w:left="300" w:firstLine="420"/>
      </w:pPr>
      <w:proofErr w:type="spellStart"/>
      <w:r>
        <w:t>mse_LS</w:t>
      </w:r>
      <w:proofErr w:type="spellEnd"/>
      <w:r>
        <w:t xml:space="preserve"> = 1.478958888497502</w:t>
      </w:r>
    </w:p>
    <w:p w:rsidR="00BC62EE" w:rsidRDefault="00BC62EE" w:rsidP="006603AF">
      <w:pPr>
        <w:ind w:left="300" w:firstLine="420"/>
      </w:pPr>
      <w:proofErr w:type="spellStart"/>
      <w:r>
        <w:t>mse_RLS</w:t>
      </w:r>
      <w:proofErr w:type="spellEnd"/>
      <w:r>
        <w:t xml:space="preserve"> = 1.102741313794592</w:t>
      </w:r>
    </w:p>
    <w:p w:rsidR="00BC62EE" w:rsidRDefault="00BC62EE" w:rsidP="006603AF">
      <w:pPr>
        <w:ind w:left="300" w:firstLine="420"/>
      </w:pPr>
      <w:proofErr w:type="spellStart"/>
      <w:r>
        <w:t>mse_LASSO</w:t>
      </w:r>
      <w:proofErr w:type="spellEnd"/>
      <w:r>
        <w:t xml:space="preserve"> = 1.276431503084854</w:t>
      </w:r>
    </w:p>
    <w:p w:rsidR="00BC62EE" w:rsidRDefault="00BC62EE" w:rsidP="006603AF">
      <w:pPr>
        <w:ind w:left="300" w:firstLine="420"/>
      </w:pPr>
      <w:proofErr w:type="spellStart"/>
      <w:r>
        <w:t>mse_RR</w:t>
      </w:r>
      <w:proofErr w:type="spellEnd"/>
      <w:r>
        <w:t xml:space="preserve"> = 1.856753697118480</w:t>
      </w:r>
    </w:p>
    <w:p w:rsidR="00BC62EE" w:rsidRDefault="00BC62EE" w:rsidP="006603AF">
      <w:pPr>
        <w:ind w:left="300" w:firstLine="420"/>
      </w:pPr>
      <w:proofErr w:type="spellStart"/>
      <w:r>
        <w:t>mse_BR</w:t>
      </w:r>
      <w:proofErr w:type="spellEnd"/>
      <w:r>
        <w:t xml:space="preserve"> = 1.102741313794367</w:t>
      </w:r>
    </w:p>
    <w:p w:rsidR="00693168" w:rsidRDefault="00E06FEA" w:rsidP="00E06FEA">
      <w:pPr>
        <w:pStyle w:val="a3"/>
        <w:numPr>
          <w:ilvl w:val="0"/>
          <w:numId w:val="3"/>
        </w:numPr>
        <w:ind w:firstLineChars="0"/>
      </w:pPr>
      <w:r>
        <w:t xml:space="preserve">75% </w:t>
      </w:r>
      <w:r w:rsidR="00BC62EE">
        <w:t xml:space="preserve">:I select the data from the 3th to </w:t>
      </w:r>
    </w:p>
    <w:p w:rsidR="00693168" w:rsidRDefault="00693168" w:rsidP="00693168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75% 3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FEA" w:rsidRPr="006603AF" w:rsidRDefault="00693168" w:rsidP="00693168">
      <w:pPr>
        <w:pStyle w:val="a3"/>
        <w:ind w:left="720" w:firstLineChars="0" w:firstLine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lastRenderedPageBreak/>
        <w:t xml:space="preserve">The Choose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an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 xml:space="preserve"> set in Arbitrary (The last one), which mean-square is:</w:t>
      </w:r>
    </w:p>
    <w:p w:rsidR="00693168" w:rsidRPr="006603AF" w:rsidRDefault="00693168" w:rsidP="006603AF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704311761067983</w:t>
      </w:r>
    </w:p>
    <w:p w:rsidR="00693168" w:rsidRPr="006603AF" w:rsidRDefault="00693168" w:rsidP="006603AF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560956677060883</w:t>
      </w:r>
    </w:p>
    <w:p w:rsidR="00693168" w:rsidRPr="006603AF" w:rsidRDefault="00693168" w:rsidP="006603AF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ASSO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567560841195825</w:t>
      </w:r>
    </w:p>
    <w:p w:rsidR="00693168" w:rsidRPr="006603AF" w:rsidRDefault="00693168" w:rsidP="006603AF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727294660016577</w:t>
      </w:r>
    </w:p>
    <w:p w:rsidR="00E06FEA" w:rsidRPr="006603AF" w:rsidRDefault="00693168" w:rsidP="006603AF">
      <w:pPr>
        <w:ind w:left="300"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B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560956677060892</w:t>
      </w:r>
    </w:p>
    <w:p w:rsidR="00693168" w:rsidRPr="006603AF" w:rsidRDefault="00693168" w:rsidP="00693168">
      <w:pPr>
        <w:pStyle w:val="a3"/>
        <w:ind w:left="720" w:firstLineChars="0" w:firstLine="105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 xml:space="preserve">When the size reach 75% of the data sets, the mean-squared errors already very close to the optimal 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error .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 xml:space="preserve"> Still RR &gt; LS &gt; LASSO &gt; RLS &gt; BR.</w:t>
      </w:r>
    </w:p>
    <w:p w:rsidR="00693168" w:rsidRPr="006603AF" w:rsidRDefault="00693168" w:rsidP="00693168">
      <w:pPr>
        <w:pStyle w:val="a3"/>
        <w:ind w:left="720" w:firstLineChars="0" w:firstLine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And we can find when data size is above 50%. There are very few difference beyond several regression</w:t>
      </w:r>
      <w:r w:rsidR="00386679" w:rsidRPr="006603AF">
        <w:rPr>
          <w:rFonts w:ascii="微软雅黑" w:eastAsia="微软雅黑" w:hAnsi="微软雅黑"/>
          <w:sz w:val="18"/>
          <w:szCs w:val="18"/>
        </w:rPr>
        <w:t>s</w:t>
      </w:r>
      <w:r w:rsidRPr="006603AF">
        <w:rPr>
          <w:rFonts w:ascii="微软雅黑" w:eastAsia="微软雅黑" w:hAnsi="微软雅黑"/>
          <w:sz w:val="18"/>
          <w:szCs w:val="18"/>
        </w:rPr>
        <w:t xml:space="preserve"> resu</w:t>
      </w:r>
      <w:r w:rsidR="00386679" w:rsidRPr="006603AF">
        <w:rPr>
          <w:rFonts w:ascii="微软雅黑" w:eastAsia="微软雅黑" w:hAnsi="微软雅黑"/>
          <w:sz w:val="18"/>
          <w:szCs w:val="18"/>
        </w:rPr>
        <w:t>lt</w:t>
      </w:r>
      <w:r w:rsidRPr="006603AF">
        <w:rPr>
          <w:rFonts w:ascii="微软雅黑" w:eastAsia="微软雅黑" w:hAnsi="微软雅黑"/>
          <w:sz w:val="18"/>
          <w:szCs w:val="18"/>
        </w:rPr>
        <w:t>.</w:t>
      </w:r>
      <w:r w:rsidR="00386679" w:rsidRPr="006603AF">
        <w:rPr>
          <w:rFonts w:ascii="微软雅黑" w:eastAsia="微软雅黑" w:hAnsi="微软雅黑"/>
          <w:sz w:val="18"/>
          <w:szCs w:val="18"/>
        </w:rPr>
        <w:t xml:space="preserve"> And when the data is small </w:t>
      </w:r>
      <w:proofErr w:type="gramStart"/>
      <w:r w:rsidR="00386679" w:rsidRPr="006603AF">
        <w:rPr>
          <w:rFonts w:ascii="微软雅黑" w:eastAsia="微软雅黑" w:hAnsi="微软雅黑"/>
          <w:sz w:val="18"/>
          <w:szCs w:val="18"/>
        </w:rPr>
        <w:t>enough ,</w:t>
      </w:r>
      <w:proofErr w:type="gramEnd"/>
      <w:r w:rsidR="00386679" w:rsidRPr="006603AF">
        <w:rPr>
          <w:rFonts w:ascii="微软雅黑" w:eastAsia="微软雅黑" w:hAnsi="微软雅黑"/>
          <w:sz w:val="18"/>
          <w:szCs w:val="18"/>
        </w:rPr>
        <w:t xml:space="preserve"> LS and RLS have more uncertain trend based on data sets.</w:t>
      </w:r>
    </w:p>
    <w:p w:rsidR="00386679" w:rsidRPr="006603AF" w:rsidRDefault="00386679" w:rsidP="00386679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Add some outliers output values:</w:t>
      </w:r>
    </w:p>
    <w:p w:rsidR="00386679" w:rsidRPr="006603AF" w:rsidRDefault="00386679" w:rsidP="00386679">
      <w:pPr>
        <w:ind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_out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</w:t>
      </w: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;</w:t>
      </w:r>
    </w:p>
    <w:p w:rsidR="00386679" w:rsidRPr="006603AF" w:rsidRDefault="00386679" w:rsidP="00386679">
      <w:pPr>
        <w:ind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_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out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12) = -20;</w:t>
      </w:r>
    </w:p>
    <w:p w:rsidR="00386679" w:rsidRPr="006603AF" w:rsidRDefault="00386679" w:rsidP="00386679">
      <w:pPr>
        <w:ind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_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out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24) = 5;</w:t>
      </w:r>
    </w:p>
    <w:p w:rsidR="00386679" w:rsidRPr="006603AF" w:rsidRDefault="00386679" w:rsidP="00386679">
      <w:pPr>
        <w:ind w:firstLine="42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_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out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36) = 30;</w:t>
      </w:r>
    </w:p>
    <w:p w:rsidR="00386679" w:rsidRPr="006603AF" w:rsidRDefault="00386679" w:rsidP="00386679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sampy_</w:t>
      </w:r>
      <w:proofErr w:type="gramStart"/>
      <w:r w:rsidRPr="006603AF">
        <w:rPr>
          <w:rFonts w:ascii="微软雅黑" w:eastAsia="微软雅黑" w:hAnsi="微软雅黑"/>
          <w:sz w:val="18"/>
          <w:szCs w:val="18"/>
        </w:rPr>
        <w:t>out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>(</w:t>
      </w:r>
      <w:proofErr w:type="gramEnd"/>
      <w:r w:rsidRPr="006603AF">
        <w:rPr>
          <w:rFonts w:ascii="微软雅黑" w:eastAsia="微软雅黑" w:hAnsi="微软雅黑"/>
          <w:sz w:val="18"/>
          <w:szCs w:val="18"/>
        </w:rPr>
        <w:t>48) = 20;</w:t>
      </w:r>
    </w:p>
    <w:p w:rsidR="00715DC5" w:rsidRDefault="00386679" w:rsidP="00715DC5">
      <w:pPr>
        <w:pStyle w:val="a3"/>
        <w:ind w:left="360"/>
      </w:pPr>
      <w:r>
        <w:rPr>
          <w:rFonts w:hint="eastAsia"/>
          <w:noProof/>
        </w:rPr>
        <w:drawing>
          <wp:inline distT="0" distB="0" distL="0" distR="0">
            <wp:extent cx="2399807" cy="1800000"/>
            <wp:effectExtent l="0" t="0" r="63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_e Bias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399807" cy="1800000"/>
            <wp:effectExtent l="0" t="0" r="63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1_e LASSO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399807" cy="1800000"/>
            <wp:effectExtent l="0" t="0" r="63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_e LS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2399807" cy="1800000"/>
            <wp:effectExtent l="0" t="0" r="63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_e RLS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399807" cy="1800000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_e Robust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5DC5" w:rsidRPr="00715DC5">
        <w:t xml:space="preserve"> </w:t>
      </w:r>
    </w:p>
    <w:p w:rsidR="00715DC5" w:rsidRPr="006603AF" w:rsidRDefault="00715DC5" w:rsidP="006603AF">
      <w:pPr>
        <w:ind w:firstLineChars="233" w:firstLine="419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2.510650586343948</w:t>
      </w:r>
    </w:p>
    <w:p w:rsidR="00715DC5" w:rsidRPr="006603AF" w:rsidRDefault="00715DC5" w:rsidP="006603AF">
      <w:pPr>
        <w:ind w:firstLineChars="233" w:firstLine="419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LS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2.015654141649858</w:t>
      </w:r>
    </w:p>
    <w:p w:rsidR="00715DC5" w:rsidRPr="006603AF" w:rsidRDefault="00715DC5" w:rsidP="006603AF">
      <w:pPr>
        <w:ind w:firstLineChars="233" w:firstLine="419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LASSO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2.243471687777492</w:t>
      </w:r>
    </w:p>
    <w:p w:rsidR="00715DC5" w:rsidRPr="006603AF" w:rsidRDefault="00715DC5" w:rsidP="006603AF">
      <w:pPr>
        <w:ind w:firstLineChars="233" w:firstLine="419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R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0.588367365640390</w:t>
      </w:r>
    </w:p>
    <w:p w:rsidR="00693168" w:rsidRPr="006603AF" w:rsidRDefault="00715DC5" w:rsidP="006603AF">
      <w:pPr>
        <w:ind w:firstLineChars="233" w:firstLine="419"/>
        <w:rPr>
          <w:rFonts w:ascii="微软雅黑" w:eastAsia="微软雅黑" w:hAnsi="微软雅黑"/>
          <w:sz w:val="18"/>
          <w:szCs w:val="18"/>
        </w:rPr>
      </w:pPr>
      <w:proofErr w:type="spellStart"/>
      <w:r w:rsidRPr="006603AF">
        <w:rPr>
          <w:rFonts w:ascii="微软雅黑" w:eastAsia="微软雅黑" w:hAnsi="微软雅黑"/>
          <w:sz w:val="18"/>
          <w:szCs w:val="18"/>
        </w:rPr>
        <w:t>mse_BR</w:t>
      </w:r>
      <w:proofErr w:type="spellEnd"/>
      <w:r w:rsidRPr="006603AF">
        <w:rPr>
          <w:rFonts w:ascii="微软雅黑" w:eastAsia="微软雅黑" w:hAnsi="微软雅黑"/>
          <w:sz w:val="18"/>
          <w:szCs w:val="18"/>
        </w:rPr>
        <w:t xml:space="preserve"> = 2.015654141649540</w:t>
      </w:r>
    </w:p>
    <w:p w:rsidR="00715DC5" w:rsidRPr="006603AF" w:rsidRDefault="00715DC5" w:rsidP="006603AF">
      <w:pPr>
        <w:pStyle w:val="a3"/>
        <w:ind w:left="360" w:firstLineChars="100" w:firstLine="18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We can find that The Robust is much more robust than all other 4 methods. However, the difference between the four other methods is not so big, where LASSO is the least robust to the outliers.</w:t>
      </w:r>
    </w:p>
    <w:p w:rsidR="00715DC5" w:rsidRPr="006603AF" w:rsidRDefault="00715DC5" w:rsidP="006603AF">
      <w:pPr>
        <w:pStyle w:val="a3"/>
        <w:ind w:left="360" w:firstLineChars="100" w:firstLine="18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Reason: I think the Robust didn’t use the squared difference between predicted value and true value, while others are all based on the squared value.</w:t>
      </w:r>
    </w:p>
    <w:p w:rsidR="00715DC5" w:rsidRPr="006603AF" w:rsidRDefault="00715DC5" w:rsidP="00715DC5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6603AF">
        <w:rPr>
          <w:rFonts w:ascii="微软雅黑" w:eastAsia="微软雅黑" w:hAnsi="微软雅黑"/>
          <w:sz w:val="18"/>
          <w:szCs w:val="18"/>
        </w:rPr>
        <w:t>Repeat (b) but estimate a higher-order polynomial (e.g., 10th order).</w:t>
      </w:r>
    </w:p>
    <w:p w:rsidR="00715DC5" w:rsidRDefault="00715DC5" w:rsidP="00715DC5">
      <w:pPr>
        <w:pStyle w:val="a3"/>
        <w:ind w:left="360" w:firstLineChars="0" w:firstLine="0"/>
      </w:pP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_e Bias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_e LASSO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_e LS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99807" cy="1800000"/>
            <wp:effectExtent l="0" t="0" r="63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1_e RLS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399807" cy="1800000"/>
            <wp:effectExtent l="0" t="0" r="63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1_e Robust.jp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DC5" w:rsidRDefault="00715DC5" w:rsidP="006603AF">
      <w:pPr>
        <w:ind w:firstLine="420"/>
      </w:pPr>
      <w:proofErr w:type="spellStart"/>
      <w:r>
        <w:t>mse_LS</w:t>
      </w:r>
      <w:proofErr w:type="spellEnd"/>
      <w:r>
        <w:t xml:space="preserve"> = 7.983120896948182</w:t>
      </w:r>
    </w:p>
    <w:p w:rsidR="00715DC5" w:rsidRDefault="00715DC5" w:rsidP="006603AF">
      <w:pPr>
        <w:ind w:firstLine="420"/>
      </w:pPr>
      <w:proofErr w:type="spellStart"/>
      <w:r>
        <w:t>mse_RLS</w:t>
      </w:r>
      <w:proofErr w:type="spellEnd"/>
      <w:r>
        <w:t xml:space="preserve"> = 6.54809618840197</w:t>
      </w:r>
    </w:p>
    <w:p w:rsidR="00715DC5" w:rsidRDefault="00715DC5" w:rsidP="006603AF">
      <w:pPr>
        <w:ind w:firstLine="420"/>
      </w:pPr>
      <w:proofErr w:type="spellStart"/>
      <w:r>
        <w:t>mse_LASSO</w:t>
      </w:r>
      <w:proofErr w:type="spellEnd"/>
      <w:r>
        <w:t xml:space="preserve"> = 6.141728517181902</w:t>
      </w:r>
    </w:p>
    <w:p w:rsidR="00715DC5" w:rsidRDefault="00715DC5" w:rsidP="006603AF">
      <w:pPr>
        <w:ind w:firstLine="420"/>
      </w:pPr>
      <w:proofErr w:type="spellStart"/>
      <w:r>
        <w:t>mse_RR</w:t>
      </w:r>
      <w:proofErr w:type="spellEnd"/>
      <w:r>
        <w:t xml:space="preserve"> = 1.289856786131285</w:t>
      </w:r>
    </w:p>
    <w:p w:rsidR="00715DC5" w:rsidRDefault="00715DC5" w:rsidP="006603AF">
      <w:pPr>
        <w:ind w:firstLine="420"/>
      </w:pPr>
      <w:proofErr w:type="spellStart"/>
      <w:r>
        <w:t>mse_BR</w:t>
      </w:r>
      <w:proofErr w:type="spellEnd"/>
      <w:r>
        <w:t xml:space="preserve"> = 6.548096165217130</w:t>
      </w:r>
    </w:p>
    <w:p w:rsidR="00715DC5" w:rsidRDefault="00054BDE" w:rsidP="006603AF">
      <w:pPr>
        <w:ind w:firstLine="420"/>
      </w:pPr>
      <w:r>
        <w:t>From picture we can find, the method of LS</w:t>
      </w:r>
      <w:proofErr w:type="gramStart"/>
      <w:r>
        <w:t>,LASSO</w:t>
      </w:r>
      <w:proofErr w:type="gramEnd"/>
      <w:r>
        <w:t xml:space="preserve"> and Robust</w:t>
      </w:r>
      <w:r w:rsidR="00715DC5">
        <w:t xml:space="preserve"> tend to be </w:t>
      </w:r>
      <w:proofErr w:type="spellStart"/>
      <w:r w:rsidR="00715DC5">
        <w:t>overfitted</w:t>
      </w:r>
      <w:proofErr w:type="spellEnd"/>
      <w:r w:rsidR="00715DC5">
        <w:t>.</w:t>
      </w:r>
    </w:p>
    <w:p w:rsidR="00054BDE" w:rsidRDefault="00054BDE" w:rsidP="00715DC5">
      <w:pPr>
        <w:pStyle w:val="a3"/>
        <w:ind w:left="360" w:firstLineChars="0" w:firstLine="0"/>
      </w:pPr>
    </w:p>
    <w:p w:rsidR="00715DC5" w:rsidRPr="006603AF" w:rsidRDefault="00054BDE" w:rsidP="006603AF">
      <w:pPr>
        <w:rPr>
          <w:rFonts w:ascii="微软雅黑" w:eastAsia="微软雅黑" w:hAnsi="微软雅黑"/>
          <w:sz w:val="28"/>
        </w:rPr>
      </w:pPr>
      <w:r w:rsidRPr="006603AF">
        <w:rPr>
          <w:rFonts w:ascii="微软雅黑" w:eastAsia="微软雅黑" w:hAnsi="微软雅黑" w:hint="eastAsia"/>
          <w:sz w:val="28"/>
        </w:rPr>
        <w:t xml:space="preserve">Part Ⅱ </w:t>
      </w:r>
      <w:r w:rsidRPr="006603AF">
        <w:rPr>
          <w:rFonts w:ascii="微软雅黑" w:eastAsia="微软雅黑" w:hAnsi="微软雅黑"/>
          <w:sz w:val="28"/>
        </w:rPr>
        <w:t>A real world regression problem – counting people</w:t>
      </w:r>
    </w:p>
    <w:p w:rsidR="00054BDE" w:rsidRDefault="006603AF" w:rsidP="006603AF">
      <w:pPr>
        <w:pStyle w:val="a3"/>
        <w:numPr>
          <w:ilvl w:val="0"/>
          <w:numId w:val="4"/>
        </w:numPr>
        <w:ind w:left="426" w:firstLineChars="0"/>
      </w:pPr>
      <w:r>
        <w:t xml:space="preserve">  </w:t>
      </w:r>
      <w:r w:rsidR="00054BDE" w:rsidRPr="00054BDE">
        <w:t>Let’s ﬁrst look at using the features directly, i.e., set φ(x) = x.</w:t>
      </w:r>
      <w:r w:rsidR="00A843A1">
        <w:t xml:space="preserve"> In following picture, I </w:t>
      </w:r>
      <w:proofErr w:type="gramStart"/>
      <w:r w:rsidR="00A843A1">
        <w:t xml:space="preserve">combine </w:t>
      </w:r>
      <w:r>
        <w:t xml:space="preserve"> </w:t>
      </w:r>
      <w:r w:rsidR="00A843A1">
        <w:t>the</w:t>
      </w:r>
      <w:proofErr w:type="gramEnd"/>
      <w:r w:rsidR="00A843A1">
        <w:t xml:space="preserve"> five lines on one table in order to catch the difference between them.</w:t>
      </w:r>
    </w:p>
    <w:p w:rsidR="00054BDE" w:rsidRDefault="00A843A1" w:rsidP="00054BDE">
      <w:pPr>
        <w:pStyle w:val="a3"/>
        <w:ind w:left="72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956050"/>
            <wp:effectExtent l="0" t="0" r="254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2_a.jp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ae_LS</w:t>
      </w:r>
      <w:proofErr w:type="spellEnd"/>
      <w:r>
        <w:t xml:space="preserve"> = </w:t>
      </w:r>
      <w:r w:rsidRPr="00A843A1">
        <w:t>1.358443521146659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ae_RLS</w:t>
      </w:r>
      <w:proofErr w:type="spellEnd"/>
      <w:r>
        <w:t xml:space="preserve"> = </w:t>
      </w:r>
      <w:r w:rsidRPr="00A843A1">
        <w:t>1.279469208496071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lastRenderedPageBreak/>
        <w:t>mae_LASSO</w:t>
      </w:r>
      <w:proofErr w:type="spellEnd"/>
      <w:r>
        <w:t xml:space="preserve"> = </w:t>
      </w:r>
      <w:r w:rsidRPr="00A843A1">
        <w:t>1.324740921426673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ae_RR</w:t>
      </w:r>
      <w:proofErr w:type="spellEnd"/>
      <w:r>
        <w:t xml:space="preserve"> =</w:t>
      </w:r>
      <w:r w:rsidRPr="00A843A1">
        <w:t xml:space="preserve"> 1.365140970365960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ae_BR</w:t>
      </w:r>
      <w:proofErr w:type="spellEnd"/>
      <w:r>
        <w:t xml:space="preserve"> = 1.282432855732872</w:t>
      </w:r>
    </w:p>
    <w:p w:rsidR="00A843A1" w:rsidRDefault="00A843A1" w:rsidP="006603AF">
      <w:pPr>
        <w:pStyle w:val="a3"/>
        <w:ind w:left="720" w:firstLineChars="62" w:firstLine="130"/>
      </w:pP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se_LS</w:t>
      </w:r>
      <w:proofErr w:type="spellEnd"/>
      <w:r>
        <w:t xml:space="preserve"> = </w:t>
      </w:r>
      <w:r w:rsidRPr="00A843A1">
        <w:t>3.102838014135047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rPr>
          <w:rFonts w:hint="eastAsia"/>
        </w:rPr>
        <w:t>mse_RLS</w:t>
      </w:r>
      <w:proofErr w:type="spellEnd"/>
      <w:r>
        <w:rPr>
          <w:rFonts w:hint="eastAsia"/>
        </w:rPr>
        <w:t xml:space="preserve"> = </w:t>
      </w:r>
      <w:r w:rsidRPr="00A843A1">
        <w:t>2.650371501037698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se_LASSO</w:t>
      </w:r>
      <w:proofErr w:type="spellEnd"/>
      <w:r>
        <w:t xml:space="preserve"> = </w:t>
      </w:r>
      <w:r w:rsidRPr="00A843A1">
        <w:t>2.928052624145086</w:t>
      </w:r>
    </w:p>
    <w:p w:rsidR="00A843A1" w:rsidRDefault="00A843A1" w:rsidP="006603AF">
      <w:pPr>
        <w:pStyle w:val="a3"/>
        <w:ind w:left="720" w:firstLineChars="62" w:firstLine="130"/>
      </w:pPr>
      <w:proofErr w:type="spellStart"/>
      <w:r>
        <w:t>mse_RR</w:t>
      </w:r>
      <w:proofErr w:type="spellEnd"/>
      <w:r>
        <w:t xml:space="preserve"> = </w:t>
      </w:r>
      <w:r w:rsidRPr="00A843A1">
        <w:t>3.122047966381001</w:t>
      </w:r>
    </w:p>
    <w:p w:rsidR="00A843A1" w:rsidRDefault="00A843A1" w:rsidP="006603AF">
      <w:pPr>
        <w:ind w:left="420" w:firstLine="420"/>
      </w:pPr>
      <w:proofErr w:type="spellStart"/>
      <w:r>
        <w:t>mse_BR</w:t>
      </w:r>
      <w:proofErr w:type="spellEnd"/>
      <w:r>
        <w:t xml:space="preserve"> = </w:t>
      </w:r>
      <w:r w:rsidRPr="00A843A1">
        <w:t>2.618733922241927</w:t>
      </w:r>
    </w:p>
    <w:p w:rsidR="00A843A1" w:rsidRDefault="00A843A1" w:rsidP="006603AF">
      <w:pPr>
        <w:ind w:left="300" w:firstLine="420"/>
      </w:pPr>
      <w:r>
        <w:t xml:space="preserve">The result orders from good to bad is: </w:t>
      </w:r>
      <w:proofErr w:type="spellStart"/>
      <w:r w:rsidR="003C2D25">
        <w:t>RLS</w:t>
      </w:r>
      <w:proofErr w:type="gramStart"/>
      <w:r w:rsidR="003C2D25">
        <w:t>,</w:t>
      </w:r>
      <w:r>
        <w:t>Bias,LASSO,</w:t>
      </w:r>
      <w:r w:rsidR="003C2D25">
        <w:t>LS,Robust</w:t>
      </w:r>
      <w:proofErr w:type="spellEnd"/>
      <w:proofErr w:type="gramEnd"/>
      <w:r w:rsidR="003C2D25">
        <w:t>.</w:t>
      </w:r>
    </w:p>
    <w:p w:rsidR="003C2D25" w:rsidRDefault="003C2D25" w:rsidP="006603AF">
      <w:pPr>
        <w:pStyle w:val="a3"/>
        <w:numPr>
          <w:ilvl w:val="0"/>
          <w:numId w:val="4"/>
        </w:numPr>
        <w:ind w:left="426" w:firstLineChars="0"/>
      </w:pPr>
      <w:r w:rsidRPr="003C2D25">
        <w:t>Now try some other feature transformations. For example, you can create a simple 2nd order</w:t>
      </w:r>
      <w:r>
        <w:t>: we can find the picture tend to be</w:t>
      </w:r>
    </w:p>
    <w:p w:rsidR="003C2D25" w:rsidRDefault="003C2D25" w:rsidP="003C2D25">
      <w:pPr>
        <w:pStyle w:val="a3"/>
        <w:ind w:left="72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956050"/>
            <wp:effectExtent l="0" t="0" r="254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2_b 2order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D25" w:rsidRDefault="003C2D25" w:rsidP="003C2D25">
      <w:pPr>
        <w:pStyle w:val="a3"/>
        <w:ind w:left="720" w:firstLineChars="0" w:firstLine="0"/>
      </w:pPr>
      <w:r>
        <w:t>I</w:t>
      </w:r>
      <w:r>
        <w:rPr>
          <w:rFonts w:hint="eastAsia"/>
        </w:rPr>
        <w:t xml:space="preserve">f </w:t>
      </w:r>
      <w:r>
        <w:t>we change to do the 10 order, there will be:</w:t>
      </w:r>
    </w:p>
    <w:p w:rsidR="003C2D25" w:rsidRDefault="003C2D25" w:rsidP="003C2D25">
      <w:pPr>
        <w:pStyle w:val="a3"/>
        <w:ind w:left="72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956050"/>
            <wp:effectExtent l="0" t="0" r="2540" b="635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2_b 10order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D25" w:rsidRPr="00942404" w:rsidRDefault="003C2D25" w:rsidP="006603AF">
      <w:pPr>
        <w:pStyle w:val="a3"/>
        <w:ind w:left="720" w:firstLineChars="100" w:firstLine="210"/>
      </w:pPr>
      <w:r>
        <w:t>Whatever we choose the number of order, t</w:t>
      </w:r>
      <w:r w:rsidRPr="003C2D25">
        <w:t xml:space="preserve">he results will be over fitted, </w:t>
      </w:r>
      <w:r>
        <w:t>maybe</w:t>
      </w:r>
      <w:r w:rsidRPr="003C2D25">
        <w:t xml:space="preserve"> the polynomial non-linear feature may not </w:t>
      </w:r>
      <w:r>
        <w:t xml:space="preserve">better than linear feature in </w:t>
      </w:r>
      <w:r w:rsidR="00A24BF2">
        <w:t>true life</w:t>
      </w:r>
      <w:r>
        <w:t>.</w:t>
      </w:r>
    </w:p>
    <w:sectPr w:rsidR="003C2D25" w:rsidRPr="009424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8342C"/>
    <w:multiLevelType w:val="hybridMultilevel"/>
    <w:tmpl w:val="65561A18"/>
    <w:lvl w:ilvl="0" w:tplc="B4D0421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604F0DBF"/>
    <w:multiLevelType w:val="hybridMultilevel"/>
    <w:tmpl w:val="EF80A23A"/>
    <w:lvl w:ilvl="0" w:tplc="8DD6C5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636F56F3"/>
    <w:multiLevelType w:val="hybridMultilevel"/>
    <w:tmpl w:val="5426BC98"/>
    <w:lvl w:ilvl="0" w:tplc="DF2C15E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E934A1"/>
    <w:multiLevelType w:val="hybridMultilevel"/>
    <w:tmpl w:val="C33A1F4C"/>
    <w:lvl w:ilvl="0" w:tplc="92AC70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0AF5"/>
    <w:rsid w:val="00054BDE"/>
    <w:rsid w:val="000E3FCE"/>
    <w:rsid w:val="00120AF5"/>
    <w:rsid w:val="0015644A"/>
    <w:rsid w:val="00195A55"/>
    <w:rsid w:val="00386679"/>
    <w:rsid w:val="003A3B79"/>
    <w:rsid w:val="003C2D25"/>
    <w:rsid w:val="00514CBF"/>
    <w:rsid w:val="00515E4A"/>
    <w:rsid w:val="00572EE6"/>
    <w:rsid w:val="00586B59"/>
    <w:rsid w:val="006603AF"/>
    <w:rsid w:val="006807A5"/>
    <w:rsid w:val="00693168"/>
    <w:rsid w:val="006D1A80"/>
    <w:rsid w:val="00715DC5"/>
    <w:rsid w:val="00942404"/>
    <w:rsid w:val="009C3F0D"/>
    <w:rsid w:val="00A24BF2"/>
    <w:rsid w:val="00A843A1"/>
    <w:rsid w:val="00B520A1"/>
    <w:rsid w:val="00B75CFB"/>
    <w:rsid w:val="00B90342"/>
    <w:rsid w:val="00BC62EE"/>
    <w:rsid w:val="00E06FEA"/>
    <w:rsid w:val="00FD3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3D1515E-08FB-4B35-8F31-5663BB1B4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AF5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603A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0AF5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6603AF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5.jpg"/><Relationship Id="rId39" Type="http://schemas.openxmlformats.org/officeDocument/2006/relationships/image" Target="media/image28.jpg"/><Relationship Id="rId21" Type="http://schemas.openxmlformats.org/officeDocument/2006/relationships/oleObject" Target="embeddings/oleObject7.bin"/><Relationship Id="rId34" Type="http://schemas.openxmlformats.org/officeDocument/2006/relationships/image" Target="media/image23.jpg"/><Relationship Id="rId42" Type="http://schemas.openxmlformats.org/officeDocument/2006/relationships/image" Target="media/image31.jpg"/><Relationship Id="rId47" Type="http://schemas.openxmlformats.org/officeDocument/2006/relationships/image" Target="media/image36.jpg"/><Relationship Id="rId50" Type="http://schemas.openxmlformats.org/officeDocument/2006/relationships/image" Target="media/image39.jpg"/><Relationship Id="rId55" Type="http://schemas.openxmlformats.org/officeDocument/2006/relationships/image" Target="media/image44.jp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8.jpg"/><Relationship Id="rId11" Type="http://schemas.openxmlformats.org/officeDocument/2006/relationships/image" Target="media/image4.wmf"/><Relationship Id="rId24" Type="http://schemas.openxmlformats.org/officeDocument/2006/relationships/image" Target="media/image13.jpg"/><Relationship Id="rId32" Type="http://schemas.openxmlformats.org/officeDocument/2006/relationships/image" Target="media/image21.jpg"/><Relationship Id="rId37" Type="http://schemas.openxmlformats.org/officeDocument/2006/relationships/image" Target="media/image26.jpg"/><Relationship Id="rId40" Type="http://schemas.openxmlformats.org/officeDocument/2006/relationships/image" Target="media/image29.jpg"/><Relationship Id="rId45" Type="http://schemas.openxmlformats.org/officeDocument/2006/relationships/image" Target="media/image34.jpg"/><Relationship Id="rId53" Type="http://schemas.openxmlformats.org/officeDocument/2006/relationships/image" Target="media/image42.jpg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jpg"/><Relationship Id="rId27" Type="http://schemas.openxmlformats.org/officeDocument/2006/relationships/image" Target="media/image16.jpg"/><Relationship Id="rId30" Type="http://schemas.openxmlformats.org/officeDocument/2006/relationships/image" Target="media/image19.jpg"/><Relationship Id="rId35" Type="http://schemas.openxmlformats.org/officeDocument/2006/relationships/image" Target="media/image24.jpg"/><Relationship Id="rId43" Type="http://schemas.openxmlformats.org/officeDocument/2006/relationships/image" Target="media/image32.jpg"/><Relationship Id="rId48" Type="http://schemas.openxmlformats.org/officeDocument/2006/relationships/image" Target="media/image37.jpg"/><Relationship Id="rId56" Type="http://schemas.openxmlformats.org/officeDocument/2006/relationships/image" Target="media/image45.jpg"/><Relationship Id="rId8" Type="http://schemas.openxmlformats.org/officeDocument/2006/relationships/oleObject" Target="embeddings/oleObject2.bin"/><Relationship Id="rId51" Type="http://schemas.openxmlformats.org/officeDocument/2006/relationships/image" Target="media/image40.jp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4.jpg"/><Relationship Id="rId33" Type="http://schemas.openxmlformats.org/officeDocument/2006/relationships/image" Target="media/image22.jpg"/><Relationship Id="rId38" Type="http://schemas.openxmlformats.org/officeDocument/2006/relationships/image" Target="media/image27.jpg"/><Relationship Id="rId46" Type="http://schemas.openxmlformats.org/officeDocument/2006/relationships/image" Target="media/image35.jpg"/><Relationship Id="rId20" Type="http://schemas.openxmlformats.org/officeDocument/2006/relationships/image" Target="media/image10.wmf"/><Relationship Id="rId41" Type="http://schemas.openxmlformats.org/officeDocument/2006/relationships/image" Target="media/image30.jpg"/><Relationship Id="rId54" Type="http://schemas.openxmlformats.org/officeDocument/2006/relationships/image" Target="media/image43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2.jpg"/><Relationship Id="rId28" Type="http://schemas.openxmlformats.org/officeDocument/2006/relationships/image" Target="media/image17.jpg"/><Relationship Id="rId36" Type="http://schemas.openxmlformats.org/officeDocument/2006/relationships/image" Target="media/image25.jpg"/><Relationship Id="rId49" Type="http://schemas.openxmlformats.org/officeDocument/2006/relationships/image" Target="media/image38.jpg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20.jpg"/><Relationship Id="rId44" Type="http://schemas.openxmlformats.org/officeDocument/2006/relationships/image" Target="media/image33.jpg"/><Relationship Id="rId52" Type="http://schemas.openxmlformats.org/officeDocument/2006/relationships/image" Target="media/image41.jp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1</Pages>
  <Words>844</Words>
  <Characters>4812</Characters>
  <Application>Microsoft Office Word</Application>
  <DocSecurity>0</DocSecurity>
  <Lines>40</Lines>
  <Paragraphs>11</Paragraphs>
  <ScaleCrop>false</ScaleCrop>
  <Company>Microsoft</Company>
  <LinksUpToDate>false</LinksUpToDate>
  <CharactersWithSpaces>5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</cp:revision>
  <dcterms:created xsi:type="dcterms:W3CDTF">2018-11-22T07:21:00Z</dcterms:created>
  <dcterms:modified xsi:type="dcterms:W3CDTF">2018-11-24T04:35:00Z</dcterms:modified>
</cp:coreProperties>
</file>